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6" r:id="rId2"/>
    <p:sldId id="257" r:id="rId3"/>
    <p:sldId id="258" r:id="rId4"/>
    <p:sldId id="259" r:id="rId5"/>
    <p:sldId id="256" r:id="rId6"/>
    <p:sldId id="261" r:id="rId7"/>
    <p:sldId id="263" r:id="rId8"/>
    <p:sldId id="262" r:id="rId9"/>
    <p:sldId id="264" r:id="rId10"/>
    <p:sldId id="273" r:id="rId11"/>
    <p:sldId id="275" r:id="rId12"/>
    <p:sldId id="27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2CCA73-29E8-4B65-BF31-0100B99B9280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36A92-CF56-4A1D-92F6-F5F5E6F37B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07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495F95-556A-4E1F-B6FD-70AAFCF9ACB9}" type="slidenum">
              <a:rPr lang="vi-VN" sz="1200" b="0" smtClean="0"/>
              <a:pPr eaLnBrk="1" hangingPunct="1"/>
              <a:t>1</a:t>
            </a:fld>
            <a:endParaRPr lang="vi-VN" sz="1200" b="0" smtClean="0"/>
          </a:p>
        </p:txBody>
      </p:sp>
      <p:sp>
        <p:nvSpPr>
          <p:cNvPr id="2150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7DB101A-931E-475F-9353-081C5E2B13DE}" type="slidenum">
              <a:rPr lang="en-US" sz="1200" b="0"/>
              <a:pPr algn="r" eaLnBrk="1" hangingPunct="1">
                <a:spcBef>
                  <a:spcPct val="0"/>
                </a:spcBef>
              </a:pPr>
              <a:t>1</a:t>
            </a:fld>
            <a:endParaRPr lang="en-US" sz="1200" b="0"/>
          </a:p>
        </p:txBody>
      </p:sp>
      <p:sp>
        <p:nvSpPr>
          <p:cNvPr id="21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256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903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084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673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5997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394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42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13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6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873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94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DAEBF5-CF30-4CBA-9036-1759E5D9DCF1}" type="datetimeFigureOut">
              <a:rPr lang="en-US" smtClean="0"/>
              <a:t>02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C3298B-2DB5-4130-B066-BC22820C1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 descr="chimbay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70163"/>
            <a:ext cx="3405188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4" descr="http://dulichvietnam.info/a/b/c/d/e/dich_vu_botro/ve_tau_hoa/vietnam_train%20e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0800"/>
            <a:ext cx="5181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WordArt 6"/>
          <p:cNvSpPr>
            <a:spLocks noChangeArrowheads="1" noChangeShapeType="1" noTextEdit="1"/>
          </p:cNvSpPr>
          <p:nvPr/>
        </p:nvSpPr>
        <p:spPr bwMode="auto">
          <a:xfrm>
            <a:off x="5334000" y="5715000"/>
            <a:ext cx="2767012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i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GV: </a:t>
            </a:r>
            <a:r>
              <a:rPr lang="en-US" sz="3200" i="1" kern="10" dirty="0" err="1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oàn</a:t>
            </a:r>
            <a:r>
              <a:rPr lang="en-US" sz="3200" i="1" kern="10" dirty="0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200" i="1" kern="10" dirty="0" err="1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húy</a:t>
            </a:r>
            <a:r>
              <a:rPr lang="en-US" sz="3200" i="1" kern="10" dirty="0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200" i="1" kern="10" dirty="0" err="1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òa</a:t>
            </a:r>
            <a:endParaRPr lang="vi-VN" sz="3200" i="1" kern="10" dirty="0">
              <a:ln w="19050">
                <a:solidFill>
                  <a:srgbClr val="FFFF0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200" i="1" kern="10" dirty="0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HCS </a:t>
            </a:r>
            <a:r>
              <a:rPr lang="en-US" sz="3200" i="1" kern="10" dirty="0" err="1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ình</a:t>
            </a:r>
            <a:r>
              <a:rPr lang="en-US" sz="3200" i="1" kern="10" dirty="0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200" i="1" kern="10" dirty="0" err="1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Xuyên</a:t>
            </a:r>
            <a:endParaRPr lang="en-US" sz="3200" i="1" kern="10" dirty="0">
              <a:ln w="19050">
                <a:solidFill>
                  <a:srgbClr val="FFFF0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1045028" y="1186543"/>
            <a:ext cx="7772400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VỀ CÔNG - CÔNG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286000" y="558237"/>
            <a:ext cx="3733800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: 21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304800" y="1981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. KIẾN THỨC CẦN NHỚ</a:t>
            </a:r>
            <a:endParaRPr lang="en-US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149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86800" cy="1782762"/>
          </a:xfrm>
          <a:solidFill>
            <a:schemeClr val="accent5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F = 450 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2393536"/>
            <a:ext cx="861060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ớng</a:t>
            </a: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ẫn</a:t>
            </a: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ực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ện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âng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àn</a:t>
            </a:r>
            <a:r>
              <a:rPr kumimoji="0" lang="en-US" sz="26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ần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= F.s = F.2.h = 450.2.20 = 18000 J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ắng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ực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n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o</a:t>
            </a:r>
            <a:r>
              <a:rPr kumimoji="0" lang="en-US" sz="26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í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=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n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s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F</a:t>
            </a:r>
            <a:r>
              <a:rPr kumimoji="0" lang="en-US" sz="26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n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2.h = 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0.2.20 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800 J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ích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âng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i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=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àn</a:t>
            </a:r>
            <a:r>
              <a:rPr kumimoji="0" lang="en-US" sz="26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ần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-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o</a:t>
            </a:r>
            <a:r>
              <a:rPr kumimoji="0" lang="en-US" sz="26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í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= 18000 – 800 = 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7 200 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J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y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ối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ượng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6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i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 = 10.m.h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18957" y="6086855"/>
            <a:ext cx="40270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ối</a:t>
            </a: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ượng</a:t>
            </a: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86kg</a:t>
            </a:r>
            <a:endParaRPr kumimoji="0" lang="en-US" sz="2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-914400" y="228598"/>
            <a:ext cx="7315200" cy="46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I. BÀI TẬP TỰ LUẬN</a:t>
            </a:r>
            <a:endParaRPr lang="en-US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22079"/>
              </p:ext>
            </p:extLst>
          </p:nvPr>
        </p:nvGraphicFramePr>
        <p:xfrm>
          <a:off x="990600" y="5763828"/>
          <a:ext cx="3200400" cy="79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5763828"/>
                        <a:ext cx="3200400" cy="79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0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537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38"/>
            <a:ext cx="9144000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1157288" y="2590800"/>
            <a:ext cx="745331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úc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m</a:t>
            </a:r>
            <a:r>
              <a:rPr lang="en-US" sz="5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ọc</a:t>
            </a:r>
            <a:r>
              <a:rPr lang="en-US" sz="5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inh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à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a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ình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ón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ết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ui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ẻ</a:t>
            </a:r>
            <a:r>
              <a:rPr lang="en-US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!</a:t>
            </a:r>
            <a:endParaRPr lang="en-US" sz="5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9460" name="Picture 6" descr="EARTH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417638"/>
            <a:ext cx="1447800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87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4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85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457006"/>
            <a:ext cx="83058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F.s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F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N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m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Jun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J): 1J =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.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3441680"/>
            <a:ext cx="8610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400" b="1" i="1" u="sng" dirty="0">
                <a:latin typeface="Times New Roman" pitchFamily="18" charset="0"/>
                <a:cs typeface="Times New Roman" pitchFamily="18" charset="0"/>
              </a:rPr>
              <a:t> ý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  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  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  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F.s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  +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W.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ọc: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W.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360000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89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286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391883" y="1428929"/>
            <a:ext cx="82840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ặ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359226" y="2556968"/>
            <a:ext cx="84364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097" y="3387965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11629" y="3849630"/>
            <a:ext cx="81969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ẩ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7" name="Picture 6" descr="Vật Lí lớp 8 | Chuyên đề: Lý thuyết - Bài tập Vật Lý 8 có đáp án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568119"/>
            <a:ext cx="217805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Vật Lí lớp 8 | Chuyên đề: Lý thuyết - Bài tập Vật Lý 8 có đáp án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097" y="3505200"/>
            <a:ext cx="37909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Vật Lí lớp 8 | Chuyên đề: Lý thuyết - Bài tập Vật Lý 8 có đáp án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3936544"/>
            <a:ext cx="28194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Vật Lí lớp 8 | Chuyên đề: Lý thuyết - Bài tập Vật Lý 8 có đáp án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70136" y="4311295"/>
            <a:ext cx="41338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997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381000"/>
            <a:ext cx="88392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ệu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ất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áy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ơ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ơ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ế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ở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á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ờ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ũ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á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D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ự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ệ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ù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ắ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á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â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à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à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ầ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â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ắ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á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í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à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ầ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í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ỉ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ữ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A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à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ầ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A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ệ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á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5" name="Picture 203" descr="Description: Vật Lí lớp 8 | Chuyên đề: Lý thuyết - Bài tập Vật Lý 8 có đáp 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91000"/>
            <a:ext cx="2743200" cy="13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6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152400"/>
            <a:ext cx="86106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J)</a:t>
            </a:r>
          </a:p>
          <a:p>
            <a:pPr lvl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s)</a:t>
            </a:r>
          </a:p>
          <a:p>
            <a:pPr lvl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 smtClean="0">
                <a:latin typeface="Times New Roman" pitchFamily="18" charset="0"/>
                <a:cs typeface="Times New Roman" pitchFamily="18" charset="0"/>
              </a:rPr>
              <a:t>(W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36819"/>
              </p:ext>
            </p:extLst>
          </p:nvPr>
        </p:nvGraphicFramePr>
        <p:xfrm>
          <a:off x="2438400" y="1828800"/>
          <a:ext cx="990600" cy="90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828800"/>
                        <a:ext cx="990600" cy="90319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93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-762000" y="228599"/>
            <a:ext cx="7315200" cy="46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. BÀI TẬP TRẮC NGHIỆM</a:t>
            </a:r>
            <a:endParaRPr lang="en-US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914400"/>
            <a:ext cx="8229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1039133" y="3886200"/>
            <a:ext cx="4572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762000" y="1981200"/>
            <a:ext cx="4572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805543" y="5497056"/>
            <a:ext cx="4572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4800" y="152400"/>
            <a:ext cx="8534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	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3276600"/>
            <a:ext cx="8610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00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457200" indent="457200">
              <a:buAutoNum type="alphaU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, h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, A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0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J	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457200">
              <a:buAutoNum type="alphaU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, h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, A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0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J</a:t>
            </a:r>
          </a:p>
          <a:p>
            <a:pPr indent="45720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F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, h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, A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J	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F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0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N, h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, A = 2000 J</a:t>
            </a:r>
          </a:p>
        </p:txBody>
      </p:sp>
    </p:spTree>
    <p:extLst>
      <p:ext uri="{BB962C8B-B14F-4D97-AF65-F5344CB8AC3E}">
        <p14:creationId xmlns:p14="http://schemas.microsoft.com/office/powerpoint/2010/main" val="14285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685800" y="1616333"/>
            <a:ext cx="4572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763248" y="4119502"/>
            <a:ext cx="4572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499408"/>
            <a:ext cx="8610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ử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F 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8000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 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k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457200">
              <a:buAutoNum type="alphaU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4000 KJ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     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B. A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400 kJ</a:t>
            </a:r>
          </a:p>
          <a:p>
            <a:pPr indent="45720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       	D. A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400 000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3248" y="3421796"/>
            <a:ext cx="73152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A.	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500J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B.	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5000J</a:t>
            </a:r>
            <a:endParaRPr lang="en-US" b="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C.	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50J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Times New Roman" pitchFamily="18" charset="0"/>
                <a:cs typeface="Times New Roman" pitchFamily="18" charset="0"/>
              </a:rPr>
              <a:t>D.	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50000 J</a:t>
            </a:r>
            <a:endParaRPr lang="en-US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6829" y="2590800"/>
            <a:ext cx="84280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00W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s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285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-914400" y="228597"/>
            <a:ext cx="7315200" cy="46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I. BÀI TẬP TỰ LUẬN</a:t>
            </a:r>
            <a:endParaRPr lang="en-US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681967"/>
            <a:ext cx="8686800" cy="13849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.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é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ừ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ế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â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8 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0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â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ấ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ù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F = 180 N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é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iê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9" name="Picture 232" descr="Description: Trắc nghiệm: Công suất | Lý thuyết, Bài tập Vật Lí lớp 8 có đáp 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662" y="4108417"/>
            <a:ext cx="3122937" cy="824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5754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2270764"/>
            <a:ext cx="8534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ớ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ẫ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ả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 = F.s = 180.8 = 1440 J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é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09800" y="5115933"/>
            <a:ext cx="2770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S: 1440 J; 48W</a:t>
            </a:r>
          </a:p>
        </p:txBody>
      </p:sp>
    </p:spTree>
    <p:extLst>
      <p:ext uri="{BB962C8B-B14F-4D97-AF65-F5344CB8AC3E}">
        <p14:creationId xmlns:p14="http://schemas.microsoft.com/office/powerpoint/2010/main" val="14285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771</Words>
  <Application>Microsoft Office PowerPoint</Application>
  <PresentationFormat>On-screen Show (4:3)</PresentationFormat>
  <Paragraphs>83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Dùng một ròng rọc động và một ròng rọc cố định để nâng một vật lên cao 20 m người ta phải kéo đầu dây một lực F = 450 N. Tính: a) Công phải thực hiện để nâng vật b) Khối lượng của vật. Biết độ lớn của lực cản 20 N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hulam</dc:creator>
  <cp:lastModifiedBy>Nhulam</cp:lastModifiedBy>
  <cp:revision>8</cp:revision>
  <dcterms:created xsi:type="dcterms:W3CDTF">2021-02-02T02:44:25Z</dcterms:created>
  <dcterms:modified xsi:type="dcterms:W3CDTF">2021-02-02T08:31:09Z</dcterms:modified>
</cp:coreProperties>
</file>